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1749" w:rsidRDefault="00051749" w:rsidP="00113566">
      <w:bookmarkStart w:id="0" w:name="_GoBack"/>
      <w:bookmarkEnd w:id="0"/>
    </w:p>
    <w:p w:rsidR="00051749" w:rsidRDefault="00051749" w:rsidP="00113566"/>
    <w:p w:rsidR="00113566" w:rsidRPr="002261CC" w:rsidRDefault="00051749" w:rsidP="00113566">
      <w:r w:rsidRPr="002261CC">
        <w:t>Name:</w:t>
      </w:r>
      <w:r w:rsidR="00113566" w:rsidRPr="002261CC">
        <w:t xml:space="preserve"> _____________________</w:t>
      </w:r>
      <w:r>
        <w:t>__</w:t>
      </w:r>
      <w:r w:rsidR="00113566" w:rsidRPr="002261CC">
        <w:t xml:space="preserve">____ </w:t>
      </w:r>
      <w:r>
        <w:t xml:space="preserve">                                         </w:t>
      </w:r>
      <w:r w:rsidR="00113566" w:rsidRPr="002261CC">
        <w:t>Date: ____</w:t>
      </w:r>
      <w:r>
        <w:t>__</w:t>
      </w:r>
      <w:r w:rsidR="00113566" w:rsidRPr="002261CC">
        <w:t xml:space="preserve">____  </w:t>
      </w:r>
    </w:p>
    <w:p w:rsidR="00113566" w:rsidRPr="002261CC" w:rsidRDefault="00113566" w:rsidP="00113566"/>
    <w:p w:rsidR="00051749" w:rsidRDefault="00051749" w:rsidP="00051749"/>
    <w:p w:rsidR="003972D9" w:rsidRDefault="00113566" w:rsidP="003511E6">
      <w:pPr>
        <w:ind w:firstLine="360"/>
      </w:pPr>
      <w:r w:rsidRPr="002261CC">
        <w:t>Estimate the quotient</w:t>
      </w:r>
      <w:r w:rsidR="003972D9">
        <w:t xml:space="preserve"> for each of these equations. Explain your thinking.</w:t>
      </w:r>
    </w:p>
    <w:p w:rsidR="003972D9" w:rsidRDefault="00113566" w:rsidP="003511E6">
      <w:pPr>
        <w:pStyle w:val="ListParagraph"/>
        <w:numPr>
          <w:ilvl w:val="0"/>
          <w:numId w:val="6"/>
        </w:numPr>
      </w:pPr>
      <w:r w:rsidRPr="003511E6">
        <w:rPr>
          <w:sz w:val="28"/>
          <w:szCs w:val="28"/>
        </w:rPr>
        <w:t>652 ÷ 7</w:t>
      </w:r>
      <w:r w:rsidRPr="002261CC">
        <w:t xml:space="preserve">.  </w:t>
      </w:r>
    </w:p>
    <w:p w:rsidR="003972D9" w:rsidRDefault="003972D9" w:rsidP="003972D9">
      <w:pPr>
        <w:ind w:left="360"/>
      </w:pPr>
    </w:p>
    <w:p w:rsidR="00113566" w:rsidRPr="002261CC" w:rsidRDefault="00113566" w:rsidP="002261CC">
      <w:pPr>
        <w:spacing w:line="480" w:lineRule="auto"/>
        <w:sectPr w:rsidR="00113566" w:rsidRPr="002261CC" w:rsidSect="00113566">
          <w:headerReference w:type="default" r:id="rId8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  <w:r w:rsidRPr="002261CC">
        <w:t>________________________________________________________________________________________________________</w:t>
      </w:r>
      <w:r w:rsidR="002261CC">
        <w:t>___________________________________________________________________________________________________________________________</w:t>
      </w:r>
      <w:r w:rsidRPr="002261CC">
        <w:t>_______</w:t>
      </w:r>
    </w:p>
    <w:p w:rsidR="003972D9" w:rsidRPr="00921159" w:rsidRDefault="003511E6" w:rsidP="00921159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921159">
        <w:rPr>
          <w:sz w:val="28"/>
          <w:szCs w:val="28"/>
        </w:rPr>
        <w:lastRenderedPageBreak/>
        <w:t xml:space="preserve"> </w:t>
      </w:r>
      <w:r w:rsidR="003972D9" w:rsidRPr="00921159">
        <w:rPr>
          <w:sz w:val="28"/>
          <w:szCs w:val="28"/>
        </w:rPr>
        <w:t>314 ÷ 6.</w:t>
      </w:r>
    </w:p>
    <w:p w:rsidR="003972D9" w:rsidRDefault="003972D9" w:rsidP="003972D9">
      <w:pPr>
        <w:ind w:left="360"/>
      </w:pPr>
    </w:p>
    <w:p w:rsidR="003972D9" w:rsidRPr="002261CC" w:rsidRDefault="003972D9" w:rsidP="003972D9">
      <w:pPr>
        <w:spacing w:line="480" w:lineRule="auto"/>
        <w:sectPr w:rsidR="003972D9" w:rsidRPr="002261CC" w:rsidSect="003972D9">
          <w:headerReference w:type="default" r:id="rId9"/>
          <w:type w:val="continuous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  <w:r w:rsidRPr="002261CC">
        <w:t>________________________________________________________________________________________________________</w:t>
      </w:r>
      <w:r>
        <w:t>_________________________________________________________________________________________________________________________________</w:t>
      </w:r>
      <w:r w:rsidR="003511E6">
        <w:t>_</w:t>
      </w:r>
    </w:p>
    <w:p w:rsidR="00051749" w:rsidRPr="002261CC" w:rsidRDefault="00051749" w:rsidP="003511E6">
      <w:pPr>
        <w:spacing w:line="480" w:lineRule="auto"/>
      </w:pPr>
    </w:p>
    <w:p w:rsidR="00200209" w:rsidRPr="002261CC" w:rsidRDefault="00113566" w:rsidP="003511E6">
      <w:pPr>
        <w:ind w:left="360"/>
      </w:pPr>
      <w:r w:rsidRPr="002261CC">
        <w:t>Find the quotient for each of these</w:t>
      </w:r>
      <w:r w:rsidR="003972D9">
        <w:t xml:space="preserve"> division problems</w:t>
      </w:r>
      <w:r w:rsidRPr="002261CC">
        <w:t xml:space="preserve">.  </w:t>
      </w:r>
      <w:r w:rsidR="00200209" w:rsidRPr="002261CC">
        <w:t xml:space="preserve">You may use partial quotients or a division algorithm.  </w:t>
      </w:r>
      <w:r w:rsidRPr="002261CC">
        <w:t xml:space="preserve">Show </w:t>
      </w:r>
      <w:r w:rsidR="007C349E" w:rsidRPr="002261CC">
        <w:t xml:space="preserve">your </w:t>
      </w:r>
      <w:r w:rsidRPr="002261CC">
        <w:t xml:space="preserve">work. </w:t>
      </w:r>
      <w:r w:rsidRPr="002261CC">
        <w:tab/>
      </w:r>
    </w:p>
    <w:p w:rsidR="00200209" w:rsidRPr="002261CC" w:rsidRDefault="00200209" w:rsidP="003511E6"/>
    <w:p w:rsidR="00113566" w:rsidRPr="002261CC" w:rsidRDefault="00113566" w:rsidP="003511E6">
      <w:r w:rsidRPr="002261CC">
        <w:tab/>
      </w:r>
      <w:r w:rsidRPr="002261CC">
        <w:tab/>
      </w:r>
    </w:p>
    <w:p w:rsidR="00200209" w:rsidRPr="00B370DE" w:rsidRDefault="003511E6" w:rsidP="003511E6">
      <w:pPr>
        <w:spacing w:line="480" w:lineRule="auto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3972D9" w:rsidRPr="00B370DE">
        <w:rPr>
          <w:sz w:val="32"/>
          <w:szCs w:val="32"/>
        </w:rPr>
        <w:t>3</w:t>
      </w:r>
      <w:r w:rsidR="00113566" w:rsidRPr="00B370DE">
        <w:rPr>
          <w:sz w:val="32"/>
          <w:szCs w:val="32"/>
        </w:rPr>
        <w:t xml:space="preserve">.  </w:t>
      </w:r>
      <w:r w:rsidR="00113566" w:rsidRPr="00B370DE">
        <w:rPr>
          <w:position w:val="-20"/>
          <w:sz w:val="32"/>
          <w:szCs w:val="32"/>
        </w:rPr>
        <w:object w:dxaOrig="8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6.25pt" o:ole="">
            <v:imagedata r:id="rId10" o:title=""/>
          </v:shape>
          <o:OLEObject Type="Embed" ProgID="Equation.DSMT4" ShapeID="_x0000_i1025" DrawAspect="Content" ObjectID="_1485595938" r:id="rId11"/>
        </w:object>
      </w:r>
      <w:r w:rsidR="003972D9" w:rsidRPr="00B370DE">
        <w:rPr>
          <w:sz w:val="32"/>
          <w:szCs w:val="32"/>
        </w:rPr>
        <w:tab/>
      </w:r>
      <w:r w:rsidR="003972D9" w:rsidRPr="00B370DE">
        <w:rPr>
          <w:sz w:val="32"/>
          <w:szCs w:val="32"/>
        </w:rPr>
        <w:tab/>
      </w:r>
      <w:r w:rsidR="003972D9" w:rsidRPr="00B370DE">
        <w:rPr>
          <w:sz w:val="32"/>
          <w:szCs w:val="32"/>
        </w:rPr>
        <w:tab/>
      </w:r>
      <w:r w:rsidR="003972D9" w:rsidRPr="00B370DE">
        <w:rPr>
          <w:sz w:val="32"/>
          <w:szCs w:val="32"/>
        </w:rPr>
        <w:tab/>
      </w:r>
      <w:r w:rsidR="003972D9" w:rsidRPr="00B370DE">
        <w:rPr>
          <w:sz w:val="32"/>
          <w:szCs w:val="32"/>
        </w:rPr>
        <w:tab/>
        <w:t>4</w:t>
      </w:r>
      <w:r w:rsidR="00200209" w:rsidRPr="00B370DE">
        <w:rPr>
          <w:sz w:val="32"/>
          <w:szCs w:val="32"/>
        </w:rPr>
        <w:t xml:space="preserve">.  </w:t>
      </w:r>
      <w:r w:rsidR="00200209" w:rsidRPr="00B370DE">
        <w:rPr>
          <w:position w:val="-20"/>
          <w:sz w:val="32"/>
          <w:szCs w:val="32"/>
        </w:rPr>
        <w:object w:dxaOrig="820" w:dyaOrig="520">
          <v:shape id="_x0000_i1026" type="#_x0000_t75" style="width:41.25pt;height:26.25pt" o:ole="">
            <v:imagedata r:id="rId12" o:title=""/>
          </v:shape>
          <o:OLEObject Type="Embed" ProgID="Equation.DSMT4" ShapeID="_x0000_i1026" DrawAspect="Content" ObjectID="_1485595939" r:id="rId13"/>
        </w:object>
      </w:r>
      <w:r w:rsidR="00200209" w:rsidRPr="00B370DE">
        <w:rPr>
          <w:sz w:val="32"/>
          <w:szCs w:val="32"/>
        </w:rPr>
        <w:tab/>
      </w:r>
      <w:r w:rsidR="00200209" w:rsidRPr="00B370DE">
        <w:rPr>
          <w:sz w:val="32"/>
          <w:szCs w:val="32"/>
        </w:rPr>
        <w:tab/>
      </w:r>
      <w:r w:rsidR="00200209" w:rsidRPr="00B370DE">
        <w:rPr>
          <w:sz w:val="32"/>
          <w:szCs w:val="32"/>
        </w:rPr>
        <w:tab/>
      </w:r>
      <w:r w:rsidR="00200209" w:rsidRPr="00B370DE">
        <w:rPr>
          <w:sz w:val="32"/>
          <w:szCs w:val="32"/>
        </w:rPr>
        <w:tab/>
      </w:r>
    </w:p>
    <w:p w:rsidR="00200209" w:rsidRPr="002261CC" w:rsidRDefault="00200209" w:rsidP="003511E6">
      <w:pPr>
        <w:spacing w:line="360" w:lineRule="auto"/>
      </w:pPr>
    </w:p>
    <w:p w:rsidR="00200209" w:rsidRPr="002261CC" w:rsidRDefault="00200209" w:rsidP="003511E6">
      <w:pPr>
        <w:spacing w:line="360" w:lineRule="auto"/>
      </w:pPr>
    </w:p>
    <w:p w:rsidR="00200209" w:rsidRPr="002261CC" w:rsidRDefault="00200209" w:rsidP="003511E6">
      <w:pPr>
        <w:spacing w:line="360" w:lineRule="auto"/>
      </w:pPr>
    </w:p>
    <w:p w:rsidR="00200209" w:rsidRPr="002261CC" w:rsidRDefault="00200209" w:rsidP="003511E6">
      <w:pPr>
        <w:spacing w:line="360" w:lineRule="auto"/>
      </w:pPr>
    </w:p>
    <w:p w:rsidR="00200209" w:rsidRPr="002261CC" w:rsidRDefault="00200209" w:rsidP="003511E6">
      <w:pPr>
        <w:spacing w:line="360" w:lineRule="auto"/>
      </w:pPr>
    </w:p>
    <w:p w:rsidR="00113566" w:rsidRPr="00B370DE" w:rsidRDefault="003511E6" w:rsidP="003511E6">
      <w:pPr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3972D9" w:rsidRPr="00B370DE">
        <w:rPr>
          <w:sz w:val="32"/>
          <w:szCs w:val="32"/>
        </w:rPr>
        <w:t>5.</w:t>
      </w:r>
      <w:r w:rsidR="001652D5" w:rsidRPr="00B370DE">
        <w:rPr>
          <w:sz w:val="32"/>
          <w:szCs w:val="32"/>
        </w:rPr>
        <w:t xml:space="preserve"> </w:t>
      </w:r>
      <w:r w:rsidR="003972D9" w:rsidRPr="00B370DE">
        <w:rPr>
          <w:sz w:val="32"/>
          <w:szCs w:val="32"/>
        </w:rPr>
        <w:t xml:space="preserve"> </w:t>
      </w:r>
      <m:oMath>
        <m:r>
          <w:rPr>
            <w:rFonts w:ascii="Cambria Math" w:hAnsi="Cambria Math"/>
            <w:sz w:val="32"/>
            <w:szCs w:val="32"/>
          </w:rPr>
          <m:t>416÷8=</m:t>
        </m:r>
      </m:oMath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1652D5" w:rsidRPr="00B370DE">
        <w:rPr>
          <w:sz w:val="32"/>
          <w:szCs w:val="32"/>
        </w:rPr>
        <w:t>6.  92</w:t>
      </w:r>
      <w:r w:rsidR="005161FE" w:rsidRPr="00B370DE">
        <w:rPr>
          <w:sz w:val="32"/>
          <w:szCs w:val="32"/>
        </w:rPr>
        <w:t>1</w:t>
      </w:r>
      <w:r w:rsidR="001652D5" w:rsidRPr="00B370DE">
        <w:rPr>
          <w:sz w:val="32"/>
          <w:szCs w:val="32"/>
        </w:rPr>
        <w:t xml:space="preserve"> ÷ 3 =</w:t>
      </w:r>
    </w:p>
    <w:p w:rsidR="001652D5" w:rsidRPr="001652D5" w:rsidRDefault="001652D5" w:rsidP="00113566"/>
    <w:p w:rsidR="00113566" w:rsidRPr="002261CC" w:rsidRDefault="00113566" w:rsidP="00113566"/>
    <w:p w:rsidR="00051749" w:rsidRPr="00051749" w:rsidRDefault="005E65BF" w:rsidP="00051749">
      <w:r>
        <w:rPr>
          <w:rFonts w:ascii="Comic Sans MS" w:hAnsi="Comic Sans MS"/>
          <w:highlight w:val="lightGray"/>
        </w:rPr>
        <w:br w:type="page"/>
      </w:r>
    </w:p>
    <w:p w:rsidR="00051749" w:rsidRPr="00051749" w:rsidRDefault="00051749" w:rsidP="00051749"/>
    <w:p w:rsidR="00113566" w:rsidRPr="002261CC" w:rsidRDefault="00D9223F" w:rsidP="00D9223F">
      <w:r>
        <w:t>Fi</w:t>
      </w:r>
      <w:r w:rsidR="00113566" w:rsidRPr="002261CC">
        <w:t xml:space="preserve">nd the </w:t>
      </w:r>
      <w:r w:rsidR="007C349E" w:rsidRPr="002261CC">
        <w:t xml:space="preserve">quotient and remainder.  You may use any strategy you choose to find the answer.  Show your work or explain your thinking: </w:t>
      </w:r>
      <w:r w:rsidR="007C349E" w:rsidRPr="002261CC">
        <w:tab/>
      </w:r>
    </w:p>
    <w:p w:rsidR="007C349E" w:rsidRPr="002261CC" w:rsidRDefault="007C349E" w:rsidP="00D9223F"/>
    <w:p w:rsidR="00D9223F" w:rsidRDefault="00D9223F" w:rsidP="00D9223F">
      <w:pPr>
        <w:rPr>
          <w:sz w:val="32"/>
          <w:szCs w:val="32"/>
        </w:rPr>
        <w:sectPr w:rsidR="00D9223F" w:rsidSect="00113566">
          <w:type w:val="continuous"/>
          <w:pgSz w:w="12240" w:h="15840"/>
          <w:pgMar w:top="1152" w:right="1440" w:bottom="1152" w:left="1440" w:header="720" w:footer="720" w:gutter="0"/>
          <w:cols w:space="720"/>
          <w:docGrid w:linePitch="360"/>
        </w:sectPr>
      </w:pPr>
    </w:p>
    <w:p w:rsidR="005E65BF" w:rsidRPr="00D9223F" w:rsidRDefault="00B370DE" w:rsidP="00D9223F">
      <w:pPr>
        <w:rPr>
          <w:sz w:val="32"/>
          <w:szCs w:val="32"/>
        </w:rPr>
      </w:pPr>
      <w:r>
        <w:rPr>
          <w:sz w:val="32"/>
          <w:szCs w:val="32"/>
        </w:rPr>
        <w:lastRenderedPageBreak/>
        <w:t>7</w:t>
      </w:r>
      <w:r w:rsidR="007C349E" w:rsidRPr="00051749">
        <w:rPr>
          <w:sz w:val="32"/>
          <w:szCs w:val="32"/>
        </w:rPr>
        <w:t>.  67 ÷ 3</w:t>
      </w:r>
    </w:p>
    <w:p w:rsidR="005E65BF" w:rsidRPr="002261CC" w:rsidRDefault="005E65BF" w:rsidP="00D9223F"/>
    <w:p w:rsidR="005E65BF" w:rsidRPr="002261CC" w:rsidRDefault="005E65BF" w:rsidP="00D9223F"/>
    <w:p w:rsidR="005E65BF" w:rsidRPr="002261CC" w:rsidRDefault="005E65BF" w:rsidP="00D9223F"/>
    <w:p w:rsidR="005E65BF" w:rsidRPr="002261CC" w:rsidRDefault="005E65BF" w:rsidP="00D9223F"/>
    <w:p w:rsidR="005E65BF" w:rsidRPr="002261CC" w:rsidRDefault="005E65BF" w:rsidP="00D9223F"/>
    <w:p w:rsidR="005E65BF" w:rsidRPr="002261CC" w:rsidRDefault="005E65BF" w:rsidP="00D9223F"/>
    <w:p w:rsidR="005E65BF" w:rsidRDefault="005E65BF" w:rsidP="00D9223F"/>
    <w:p w:rsidR="00D9223F" w:rsidRPr="002261CC" w:rsidRDefault="00D9223F" w:rsidP="00D9223F"/>
    <w:p w:rsidR="005E65BF" w:rsidRPr="002261CC" w:rsidRDefault="005E65BF" w:rsidP="00D9223F"/>
    <w:p w:rsidR="005E65BF" w:rsidRPr="00051749" w:rsidRDefault="005E65BF" w:rsidP="00D9223F">
      <w:pPr>
        <w:rPr>
          <w:sz w:val="28"/>
          <w:szCs w:val="28"/>
        </w:rPr>
      </w:pPr>
    </w:p>
    <w:p w:rsidR="00E5711C" w:rsidRPr="00051749" w:rsidRDefault="00E5711C" w:rsidP="001652D5">
      <w:pPr>
        <w:spacing w:line="360" w:lineRule="auto"/>
        <w:rPr>
          <w:sz w:val="28"/>
          <w:szCs w:val="28"/>
        </w:rPr>
      </w:pPr>
      <w:r w:rsidRPr="00051749">
        <w:rPr>
          <w:sz w:val="28"/>
          <w:szCs w:val="28"/>
        </w:rPr>
        <w:t>Quotient: ______</w:t>
      </w:r>
    </w:p>
    <w:p w:rsidR="00D9223F" w:rsidRPr="00D9223F" w:rsidRDefault="002261CC" w:rsidP="00D9223F">
      <w:pPr>
        <w:spacing w:line="360" w:lineRule="auto"/>
        <w:rPr>
          <w:sz w:val="28"/>
          <w:szCs w:val="28"/>
        </w:rPr>
      </w:pPr>
      <w:r w:rsidRPr="00051749">
        <w:rPr>
          <w:sz w:val="28"/>
          <w:szCs w:val="28"/>
        </w:rPr>
        <w:t>Remainder: _____</w:t>
      </w:r>
    </w:p>
    <w:p w:rsidR="00D9223F" w:rsidRPr="00051749" w:rsidRDefault="00B370DE" w:rsidP="00D9223F">
      <w:pPr>
        <w:rPr>
          <w:sz w:val="32"/>
          <w:szCs w:val="32"/>
        </w:rPr>
      </w:pPr>
      <w:r>
        <w:rPr>
          <w:sz w:val="32"/>
          <w:szCs w:val="32"/>
        </w:rPr>
        <w:lastRenderedPageBreak/>
        <w:t>8</w:t>
      </w:r>
      <w:r w:rsidR="00D9223F" w:rsidRPr="00051749">
        <w:rPr>
          <w:sz w:val="32"/>
          <w:szCs w:val="32"/>
        </w:rPr>
        <w:t xml:space="preserve">.  </w:t>
      </w:r>
      <w:r w:rsidR="00D9223F">
        <w:rPr>
          <w:sz w:val="32"/>
          <w:szCs w:val="32"/>
        </w:rPr>
        <w:t>569 ÷ 5</w:t>
      </w: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2261CC" w:rsidRDefault="00D9223F" w:rsidP="00D9223F">
      <w:pPr>
        <w:jc w:val="center"/>
      </w:pPr>
    </w:p>
    <w:p w:rsidR="00D9223F" w:rsidRPr="00051749" w:rsidRDefault="00D9223F" w:rsidP="00D9223F">
      <w:pPr>
        <w:rPr>
          <w:sz w:val="28"/>
          <w:szCs w:val="28"/>
        </w:rPr>
      </w:pPr>
    </w:p>
    <w:p w:rsidR="00D9223F" w:rsidRPr="00051749" w:rsidRDefault="00D9223F" w:rsidP="00D9223F">
      <w:pPr>
        <w:spacing w:line="360" w:lineRule="auto"/>
        <w:rPr>
          <w:sz w:val="28"/>
          <w:szCs w:val="28"/>
        </w:rPr>
      </w:pPr>
      <w:r w:rsidRPr="00051749">
        <w:rPr>
          <w:sz w:val="28"/>
          <w:szCs w:val="28"/>
        </w:rPr>
        <w:t>Quotient: ______</w:t>
      </w:r>
    </w:p>
    <w:p w:rsidR="00D9223F" w:rsidRPr="00051749" w:rsidRDefault="00D9223F" w:rsidP="00D9223F">
      <w:pPr>
        <w:spacing w:line="360" w:lineRule="auto"/>
        <w:rPr>
          <w:sz w:val="28"/>
          <w:szCs w:val="28"/>
        </w:rPr>
      </w:pPr>
      <w:r w:rsidRPr="00051749">
        <w:rPr>
          <w:sz w:val="28"/>
          <w:szCs w:val="28"/>
        </w:rPr>
        <w:t>Remainder: _____</w:t>
      </w:r>
    </w:p>
    <w:p w:rsidR="00D9223F" w:rsidRDefault="00D9223F" w:rsidP="00051749">
      <w:pPr>
        <w:sectPr w:rsidR="00D9223F" w:rsidSect="00B663C6">
          <w:type w:val="continuous"/>
          <w:pgSz w:w="12240" w:h="15840"/>
          <w:pgMar w:top="1152" w:right="1440" w:bottom="1152" w:left="1440" w:header="720" w:footer="720" w:gutter="0"/>
          <w:cols w:num="2" w:sep="1" w:space="720"/>
          <w:docGrid w:linePitch="360"/>
        </w:sectPr>
      </w:pPr>
    </w:p>
    <w:p w:rsidR="00051749" w:rsidRDefault="00051749" w:rsidP="00051749"/>
    <w:p w:rsidR="00051749" w:rsidRDefault="00051749" w:rsidP="00051749"/>
    <w:p w:rsidR="00113566" w:rsidRPr="002261CC" w:rsidRDefault="005E65BF" w:rsidP="00D9223F">
      <w:r w:rsidRPr="002261CC">
        <w:t>Find the number that go</w:t>
      </w:r>
      <w:r w:rsidR="002261CC">
        <w:t xml:space="preserve">es on the </w:t>
      </w:r>
      <w:r w:rsidR="00D9223F">
        <w:t xml:space="preserve">each </w:t>
      </w:r>
      <w:r w:rsidR="002261CC" w:rsidRPr="002261CC">
        <w:rPr>
          <w:u w:val="single"/>
        </w:rPr>
        <w:t>line</w:t>
      </w:r>
      <w:r w:rsidR="002261CC">
        <w:t xml:space="preserve"> </w:t>
      </w:r>
      <w:r w:rsidRPr="002261CC">
        <w:rPr>
          <w:rFonts w:eastAsia="Arial Unicode MS"/>
        </w:rPr>
        <w:t>to make the sentence true.  Show your thinking.</w:t>
      </w:r>
      <w:r w:rsidR="00113566" w:rsidRPr="002261CC">
        <w:tab/>
      </w:r>
    </w:p>
    <w:p w:rsidR="002261CC" w:rsidRDefault="005E65BF" w:rsidP="005E65BF">
      <w:pPr>
        <w:rPr>
          <w:rFonts w:eastAsia="Arial Unicode MS"/>
        </w:rPr>
      </w:pPr>
      <w:r w:rsidRPr="002261CC">
        <w:tab/>
      </w:r>
      <w:r w:rsidRPr="002261CC">
        <w:rPr>
          <w:rFonts w:eastAsia="Arial Unicode MS"/>
        </w:rPr>
        <w:t xml:space="preserve"> </w:t>
      </w:r>
      <w:r w:rsidRPr="002261CC">
        <w:rPr>
          <w:rFonts w:eastAsia="Arial Unicode MS"/>
        </w:rPr>
        <w:tab/>
      </w:r>
      <w:r w:rsidRPr="002261CC">
        <w:rPr>
          <w:rFonts w:eastAsia="Arial Unicode MS"/>
        </w:rPr>
        <w:tab/>
      </w:r>
      <w:r w:rsidRPr="002261CC">
        <w:rPr>
          <w:rFonts w:eastAsia="Arial Unicode MS"/>
        </w:rPr>
        <w:tab/>
      </w:r>
    </w:p>
    <w:p w:rsidR="002261CC" w:rsidRDefault="002261CC" w:rsidP="005E65BF">
      <w:pPr>
        <w:rPr>
          <w:rFonts w:eastAsia="Arial Unicode MS"/>
        </w:rPr>
      </w:pPr>
    </w:p>
    <w:p w:rsidR="005E65BF" w:rsidRPr="002261CC" w:rsidRDefault="00B370DE" w:rsidP="00D9223F">
      <w:pPr>
        <w:rPr>
          <w:rFonts w:eastAsia="Arial Unicode MS"/>
          <w:sz w:val="32"/>
          <w:szCs w:val="32"/>
        </w:rPr>
      </w:pPr>
      <w:r>
        <w:rPr>
          <w:rFonts w:eastAsia="Arial Unicode MS"/>
          <w:sz w:val="32"/>
          <w:szCs w:val="32"/>
        </w:rPr>
        <w:t>9</w:t>
      </w:r>
      <w:r w:rsidR="00D9223F">
        <w:rPr>
          <w:rFonts w:eastAsia="Arial Unicode MS"/>
          <w:sz w:val="32"/>
          <w:szCs w:val="32"/>
        </w:rPr>
        <w:t xml:space="preserve">.  </w:t>
      </w:r>
      <w:r w:rsidR="002261CC" w:rsidRPr="002261CC">
        <w:rPr>
          <w:rFonts w:eastAsia="Arial Unicode MS"/>
          <w:sz w:val="32"/>
          <w:szCs w:val="32"/>
        </w:rPr>
        <w:t>______</w:t>
      </w:r>
      <w:r w:rsidR="005E65BF" w:rsidRPr="002261CC">
        <w:rPr>
          <w:rFonts w:eastAsia="Arial Unicode MS"/>
          <w:sz w:val="32"/>
          <w:szCs w:val="32"/>
        </w:rPr>
        <w:t xml:space="preserve"> ÷ 4 = 52</w:t>
      </w:r>
      <w:r w:rsidR="00D9223F">
        <w:rPr>
          <w:rFonts w:eastAsia="Arial Unicode MS"/>
          <w:sz w:val="32"/>
          <w:szCs w:val="32"/>
        </w:rPr>
        <w:tab/>
      </w:r>
      <w:r w:rsidR="00D9223F">
        <w:rPr>
          <w:rFonts w:eastAsia="Arial Unicode MS"/>
          <w:sz w:val="32"/>
          <w:szCs w:val="32"/>
        </w:rPr>
        <w:tab/>
      </w:r>
      <w:r w:rsidR="00D9223F">
        <w:rPr>
          <w:rFonts w:eastAsia="Arial Unicode MS"/>
          <w:sz w:val="32"/>
          <w:szCs w:val="32"/>
        </w:rPr>
        <w:tab/>
      </w:r>
      <w:r w:rsidR="00D9223F">
        <w:rPr>
          <w:rFonts w:eastAsia="Arial Unicode MS"/>
          <w:sz w:val="32"/>
          <w:szCs w:val="32"/>
        </w:rPr>
        <w:tab/>
      </w:r>
      <w:r>
        <w:rPr>
          <w:rFonts w:eastAsia="Arial Unicode MS"/>
          <w:sz w:val="32"/>
          <w:szCs w:val="32"/>
        </w:rPr>
        <w:t>10</w:t>
      </w:r>
      <w:r w:rsidR="00D9223F">
        <w:rPr>
          <w:rFonts w:eastAsia="Arial Unicode MS"/>
          <w:sz w:val="32"/>
          <w:szCs w:val="32"/>
        </w:rPr>
        <w:t xml:space="preserve">.  238 </w:t>
      </w:r>
      <w:r w:rsidR="00D9223F" w:rsidRPr="002261CC">
        <w:rPr>
          <w:rFonts w:eastAsia="Arial Unicode MS"/>
          <w:sz w:val="32"/>
          <w:szCs w:val="32"/>
        </w:rPr>
        <w:t xml:space="preserve">÷ ______ = </w:t>
      </w:r>
      <w:r w:rsidR="00D9223F">
        <w:rPr>
          <w:rFonts w:eastAsia="Arial Unicode MS"/>
          <w:sz w:val="32"/>
          <w:szCs w:val="32"/>
        </w:rPr>
        <w:t>34</w:t>
      </w:r>
    </w:p>
    <w:p w:rsidR="00113566" w:rsidRPr="002261CC" w:rsidRDefault="00113566" w:rsidP="00113566"/>
    <w:p w:rsidR="00113566" w:rsidRPr="002261CC" w:rsidRDefault="00113566" w:rsidP="00113566"/>
    <w:p w:rsidR="00113566" w:rsidRPr="002261CC" w:rsidRDefault="00113566" w:rsidP="00113566"/>
    <w:p w:rsidR="00113566" w:rsidRPr="002261CC" w:rsidRDefault="00113566" w:rsidP="00113566"/>
    <w:p w:rsidR="00113566" w:rsidRPr="002261CC" w:rsidRDefault="00113566" w:rsidP="00113566"/>
    <w:sectPr w:rsidR="00113566" w:rsidRPr="002261CC" w:rsidSect="00113566">
      <w:type w:val="continuous"/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52D5" w:rsidRDefault="001652D5">
      <w:r>
        <w:separator/>
      </w:r>
    </w:p>
  </w:endnote>
  <w:endnote w:type="continuationSeparator" w:id="0">
    <w:p w:rsidR="001652D5" w:rsidRDefault="001652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52D5" w:rsidRDefault="001652D5">
      <w:r>
        <w:separator/>
      </w:r>
    </w:p>
  </w:footnote>
  <w:footnote w:type="continuationSeparator" w:id="0">
    <w:p w:rsidR="001652D5" w:rsidRDefault="001652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52D5" w:rsidRDefault="001652D5" w:rsidP="002261CC">
    <w:pPr>
      <w:pStyle w:val="Header"/>
      <w:rPr>
        <w:rFonts w:ascii="Comic Sans MS" w:hAnsi="Comic Sans MS"/>
      </w:rPr>
    </w:pPr>
    <w:r w:rsidRPr="002261CC">
      <w:t xml:space="preserve">Fairfield Public Schools    </w:t>
    </w:r>
    <w:r>
      <w:t xml:space="preserve">                            </w:t>
    </w:r>
    <w:r w:rsidRPr="002261CC">
      <w:t xml:space="preserve"> </w:t>
    </w:r>
    <w:r>
      <w:t xml:space="preserve"> G</w:t>
    </w:r>
    <w:r w:rsidR="007F64C0">
      <w:t>4 U6</w:t>
    </w:r>
    <w:r w:rsidRPr="002261CC">
      <w:t xml:space="preserve">   </w:t>
    </w:r>
    <w:r>
      <w:t xml:space="preserve">   </w:t>
    </w:r>
    <w:r w:rsidRPr="002261CC">
      <w:t xml:space="preserve">  </w:t>
    </w:r>
    <w:r>
      <w:t xml:space="preserve">                        </w:t>
    </w:r>
    <w:r w:rsidRPr="002261CC">
      <w:t xml:space="preserve">      Skills Assessmen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52D5" w:rsidRDefault="001652D5" w:rsidP="002261CC">
    <w:pPr>
      <w:pStyle w:val="Header"/>
      <w:rPr>
        <w:rFonts w:ascii="Comic Sans MS" w:hAnsi="Comic Sans MS"/>
      </w:rPr>
    </w:pPr>
    <w:r w:rsidRPr="002261CC">
      <w:t xml:space="preserve">Fairfield Public Schools    </w:t>
    </w:r>
    <w:r>
      <w:t xml:space="preserve">                            </w:t>
    </w:r>
    <w:r w:rsidRPr="002261CC">
      <w:t xml:space="preserve"> </w:t>
    </w:r>
    <w:r>
      <w:t xml:space="preserve"> G</w:t>
    </w:r>
    <w:r w:rsidR="00FC3E7F">
      <w:t>4 U6</w:t>
    </w:r>
    <w:r w:rsidRPr="002261CC">
      <w:t xml:space="preserve">   </w:t>
    </w:r>
    <w:r>
      <w:t xml:space="preserve">   </w:t>
    </w:r>
    <w:r w:rsidRPr="002261CC">
      <w:t xml:space="preserve">  </w:t>
    </w:r>
    <w:r>
      <w:t xml:space="preserve">                        </w:t>
    </w:r>
    <w:r w:rsidRPr="002261CC">
      <w:t xml:space="preserve">      Skills Assessmen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F80061"/>
    <w:multiLevelType w:val="hybridMultilevel"/>
    <w:tmpl w:val="5DAC190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E8B3FB1"/>
    <w:multiLevelType w:val="hybridMultilevel"/>
    <w:tmpl w:val="8ED85BF6"/>
    <w:lvl w:ilvl="0" w:tplc="45368B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2">
    <w:nsid w:val="392C0699"/>
    <w:multiLevelType w:val="hybridMultilevel"/>
    <w:tmpl w:val="68EECF14"/>
    <w:lvl w:ilvl="0" w:tplc="6AD255C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B025E3"/>
    <w:multiLevelType w:val="hybridMultilevel"/>
    <w:tmpl w:val="D3283866"/>
    <w:lvl w:ilvl="0" w:tplc="E03856F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3C005B"/>
    <w:multiLevelType w:val="hybridMultilevel"/>
    <w:tmpl w:val="B9EAD7B2"/>
    <w:lvl w:ilvl="0" w:tplc="D7CE8530">
      <w:start w:val="1"/>
      <w:numFmt w:val="decimal"/>
      <w:lvlText w:val="%1."/>
      <w:lvlJc w:val="left"/>
      <w:pPr>
        <w:tabs>
          <w:tab w:val="num" w:pos="144"/>
        </w:tabs>
        <w:ind w:left="144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5">
    <w:nsid w:val="67CD010D"/>
    <w:multiLevelType w:val="hybridMultilevel"/>
    <w:tmpl w:val="BBA43196"/>
    <w:lvl w:ilvl="0" w:tplc="D7CE8530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num w:numId="1">
    <w:abstractNumId w:val="0"/>
  </w:num>
  <w:num w:numId="2">
    <w:abstractNumId w:val="5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3566"/>
    <w:rsid w:val="00051749"/>
    <w:rsid w:val="001048F1"/>
    <w:rsid w:val="00113566"/>
    <w:rsid w:val="001652D5"/>
    <w:rsid w:val="00200209"/>
    <w:rsid w:val="002261CC"/>
    <w:rsid w:val="002563FC"/>
    <w:rsid w:val="003511E6"/>
    <w:rsid w:val="003972D9"/>
    <w:rsid w:val="00445D63"/>
    <w:rsid w:val="005161FE"/>
    <w:rsid w:val="005E65BF"/>
    <w:rsid w:val="006262E9"/>
    <w:rsid w:val="007C349E"/>
    <w:rsid w:val="007F64C0"/>
    <w:rsid w:val="00812DA9"/>
    <w:rsid w:val="008213DE"/>
    <w:rsid w:val="00921159"/>
    <w:rsid w:val="00A105D6"/>
    <w:rsid w:val="00B370DE"/>
    <w:rsid w:val="00B663C6"/>
    <w:rsid w:val="00BF680F"/>
    <w:rsid w:val="00CB3D2A"/>
    <w:rsid w:val="00D9223F"/>
    <w:rsid w:val="00E5711C"/>
    <w:rsid w:val="00FC3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35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1356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135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113566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1652D5"/>
    <w:rPr>
      <w:color w:val="808080"/>
    </w:rPr>
  </w:style>
  <w:style w:type="paragraph" w:styleId="BalloonText">
    <w:name w:val="Balloon Text"/>
    <w:basedOn w:val="Normal"/>
    <w:link w:val="BalloonTextChar"/>
    <w:rsid w:val="001652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652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11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35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1356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135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113566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1652D5"/>
    <w:rPr>
      <w:color w:val="808080"/>
    </w:rPr>
  </w:style>
  <w:style w:type="paragraph" w:styleId="BalloonText">
    <w:name w:val="Balloon Text"/>
    <w:basedOn w:val="Normal"/>
    <w:link w:val="BalloonTextChar"/>
    <w:rsid w:val="001652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652D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11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838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23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: _________________________ Class: ¬¬¬________ Date: ________</vt:lpstr>
    </vt:vector>
  </TitlesOfParts>
  <Company>Fairfield Public Schools</Company>
  <LinksUpToDate>false</LinksUpToDate>
  <CharactersWithSpaces>1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: _________________________ Class: ¬¬¬________ Date: ________</dc:title>
  <dc:creator>Georgia Keogh</dc:creator>
  <cp:lastModifiedBy>Wakeman, Walter</cp:lastModifiedBy>
  <cp:revision>3</cp:revision>
  <cp:lastPrinted>2015-02-16T17:42:00Z</cp:lastPrinted>
  <dcterms:created xsi:type="dcterms:W3CDTF">2014-07-03T16:21:00Z</dcterms:created>
  <dcterms:modified xsi:type="dcterms:W3CDTF">2015-02-16T17:46:00Z</dcterms:modified>
</cp:coreProperties>
</file>